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0682" w:rsidRDefault="00B80894" w:rsidP="00B80894">
      <w:pPr>
        <w:spacing w:line="480" w:lineRule="auto"/>
      </w:pPr>
      <w:r w:rsidRPr="00023EDD">
        <w:rPr>
          <w:position w:val="-42"/>
        </w:rPr>
        <w:object w:dxaOrig="466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234.4pt;height:48.4pt" o:ole="">
            <v:imagedata r:id="rId4" o:title=""/>
          </v:shape>
          <o:OLEObject Type="Embed" ProgID="Equation.DSMT4" ShapeID="_x0000_i1071" DrawAspect="Content" ObjectID="_1551547424" r:id="rId5"/>
        </w:object>
      </w:r>
    </w:p>
    <w:p w:rsidR="00B80894" w:rsidRDefault="00A2099E" w:rsidP="00023EDD">
      <w:r w:rsidRPr="00A2099E">
        <w:rPr>
          <w:position w:val="-58"/>
        </w:rPr>
        <w:object w:dxaOrig="8700" w:dyaOrig="1760">
          <v:shape id="_x0000_i1076" type="#_x0000_t75" style="width:437.65pt;height:88.5pt" o:ole="">
            <v:imagedata r:id="rId6" o:title=""/>
          </v:shape>
          <o:OLEObject Type="Embed" ProgID="Equation.DSMT4" ShapeID="_x0000_i1076" DrawAspect="Content" ObjectID="_1551547425" r:id="rId7"/>
        </w:object>
      </w:r>
    </w:p>
    <w:p w:rsidR="001F60ED" w:rsidRDefault="001F60ED" w:rsidP="00023EDD"/>
    <w:bookmarkStart w:id="0" w:name="MTBlankEqn"/>
    <w:p w:rsidR="00B80894" w:rsidRDefault="00056329" w:rsidP="00023EDD">
      <w:r w:rsidRPr="00410FD7">
        <w:rPr>
          <w:position w:val="-248"/>
        </w:rPr>
        <w:object w:dxaOrig="8520" w:dyaOrig="5080">
          <v:shape id="_x0000_i1091" type="#_x0000_t75" style="width:426pt;height:253.9pt" o:ole="">
            <v:imagedata r:id="rId8" o:title=""/>
          </v:shape>
          <o:OLEObject Type="Embed" ProgID="Equation.DSMT4" ShapeID="_x0000_i1091" DrawAspect="Content" ObjectID="_1551547426" r:id="rId9"/>
        </w:object>
      </w:r>
      <w:bookmarkEnd w:id="0"/>
      <w:r w:rsidR="006B023C">
        <w:t xml:space="preserve"> </w:t>
      </w:r>
    </w:p>
    <w:p w:rsidR="002D34D8" w:rsidRDefault="002D34D8" w:rsidP="00023EDD"/>
    <w:p w:rsidR="00B80894" w:rsidRDefault="00B80894" w:rsidP="00023EDD"/>
    <w:bookmarkStart w:id="1" w:name="_GoBack"/>
    <w:p w:rsidR="00410FD7" w:rsidRDefault="00B770ED" w:rsidP="00410FD7">
      <w:r w:rsidRPr="00A2099E">
        <w:rPr>
          <w:position w:val="-58"/>
        </w:rPr>
        <w:object w:dxaOrig="6480" w:dyaOrig="4500">
          <v:shape id="_x0000_i1109" type="#_x0000_t75" style="width:325.9pt;height:226.5pt" o:ole="">
            <v:imagedata r:id="rId10" o:title=""/>
          </v:shape>
          <o:OLEObject Type="Embed" ProgID="Equation.DSMT4" ShapeID="_x0000_i1109" DrawAspect="Content" ObjectID="_1551547427" r:id="rId11"/>
        </w:object>
      </w:r>
      <w:bookmarkEnd w:id="1"/>
    </w:p>
    <w:p w:rsidR="006B023C" w:rsidRDefault="006B023C" w:rsidP="00023EDD"/>
    <w:p w:rsidR="00B80894" w:rsidRDefault="00B80894" w:rsidP="00023EDD">
      <w:r>
        <w:br w:type="page"/>
      </w:r>
    </w:p>
    <w:p w:rsidR="00B80894" w:rsidRDefault="00B80894" w:rsidP="00023EDD">
      <w:r w:rsidRPr="00023EDD">
        <w:rPr>
          <w:position w:val="-42"/>
        </w:rPr>
        <w:object w:dxaOrig="5400" w:dyaOrig="960">
          <v:shape id="_x0000_i1069" type="#_x0000_t75" style="width:271.5pt;height:48.4pt" o:ole="">
            <v:imagedata r:id="rId12" o:title=""/>
          </v:shape>
          <o:OLEObject Type="Embed" ProgID="Equation.DSMT4" ShapeID="_x0000_i1069" DrawAspect="Content" ObjectID="_1551547428" r:id="rId13"/>
        </w:object>
      </w:r>
    </w:p>
    <w:p w:rsidR="00FA0682" w:rsidRDefault="00FA0682"/>
    <w:p w:rsidR="001C4A76" w:rsidRDefault="001C4A76"/>
    <w:p w:rsidR="000B7C71" w:rsidRPr="00A87822" w:rsidRDefault="000B7C71">
      <w:pPr>
        <w:tabs>
          <w:tab w:val="left" w:pos="270"/>
        </w:tabs>
        <w:rPr>
          <w:b/>
        </w:rPr>
      </w:pPr>
    </w:p>
    <w:sectPr w:rsidR="000B7C71" w:rsidRPr="00A87822" w:rsidSect="00044071"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0682"/>
    <w:rsid w:val="00023EDD"/>
    <w:rsid w:val="00044071"/>
    <w:rsid w:val="00056329"/>
    <w:rsid w:val="00085D16"/>
    <w:rsid w:val="00097191"/>
    <w:rsid w:val="000B7C71"/>
    <w:rsid w:val="000C6ADD"/>
    <w:rsid w:val="000D1394"/>
    <w:rsid w:val="000F6AE9"/>
    <w:rsid w:val="00135C7F"/>
    <w:rsid w:val="001B0ADD"/>
    <w:rsid w:val="001C4A76"/>
    <w:rsid w:val="001F60ED"/>
    <w:rsid w:val="00210272"/>
    <w:rsid w:val="002B5FB5"/>
    <w:rsid w:val="002D24B6"/>
    <w:rsid w:val="002D34D8"/>
    <w:rsid w:val="00340220"/>
    <w:rsid w:val="003729CB"/>
    <w:rsid w:val="003D71E3"/>
    <w:rsid w:val="003F344F"/>
    <w:rsid w:val="004013FE"/>
    <w:rsid w:val="00410FD7"/>
    <w:rsid w:val="004A030E"/>
    <w:rsid w:val="00546812"/>
    <w:rsid w:val="005A42B1"/>
    <w:rsid w:val="005F477A"/>
    <w:rsid w:val="006B023C"/>
    <w:rsid w:val="006F2AE5"/>
    <w:rsid w:val="00791910"/>
    <w:rsid w:val="007E7F4F"/>
    <w:rsid w:val="00802143"/>
    <w:rsid w:val="0081735A"/>
    <w:rsid w:val="00844DEB"/>
    <w:rsid w:val="008760EB"/>
    <w:rsid w:val="00930583"/>
    <w:rsid w:val="0093309A"/>
    <w:rsid w:val="009546E0"/>
    <w:rsid w:val="00A2099E"/>
    <w:rsid w:val="00A35650"/>
    <w:rsid w:val="00A87822"/>
    <w:rsid w:val="00AE3B4C"/>
    <w:rsid w:val="00AF5CD4"/>
    <w:rsid w:val="00B4391E"/>
    <w:rsid w:val="00B770ED"/>
    <w:rsid w:val="00B80894"/>
    <w:rsid w:val="00BE4D95"/>
    <w:rsid w:val="00BF2D4F"/>
    <w:rsid w:val="00C227CA"/>
    <w:rsid w:val="00C85EC4"/>
    <w:rsid w:val="00C863AF"/>
    <w:rsid w:val="00D1178A"/>
    <w:rsid w:val="00D20387"/>
    <w:rsid w:val="00D3486C"/>
    <w:rsid w:val="00D43F5E"/>
    <w:rsid w:val="00D81CE4"/>
    <w:rsid w:val="00F01D58"/>
    <w:rsid w:val="00F56236"/>
    <w:rsid w:val="00F877C6"/>
    <w:rsid w:val="00FA0682"/>
    <w:rsid w:val="00FC1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57B852"/>
  <w15:chartTrackingRefBased/>
  <w15:docId w15:val="{7F2BE9A4-02F8-4F28-B83F-1E7370B144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C6AD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2</Pages>
  <Words>21</Words>
  <Characters>12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50</cp:revision>
  <cp:lastPrinted>2017-03-20T14:13:00Z</cp:lastPrinted>
  <dcterms:created xsi:type="dcterms:W3CDTF">2017-03-11T15:04:00Z</dcterms:created>
  <dcterms:modified xsi:type="dcterms:W3CDTF">2017-03-21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